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E0CE6A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28300</wp:posOffset>
            </wp:positionH>
            <wp:positionV relativeFrom="topMargin">
              <wp:posOffset>12649200</wp:posOffset>
            </wp:positionV>
            <wp:extent cx="457200" cy="292100"/>
            <wp:effectExtent l="0" t="0" r="0" b="12700"/>
            <wp:wrapNone/>
            <wp:docPr id="100078" name="图片 100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8" name="图片 10007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安徽六校教育研究会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级高一新生入学素质测试</w:t>
      </w:r>
    </w:p>
    <w:p w14:paraId="5E0596D2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试题</w:t>
      </w:r>
    </w:p>
    <w:p w14:paraId="0AD876A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填空题：（每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0B4C2C96">
      <w:pPr>
        <w:spacing w:line="360" w:lineRule="auto"/>
        <w:jc w:val="left"/>
        <w:rPr>
          <w:color w:val="000000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据《天工开物》记载：“响箭则以寸木空中锥眼为窍，矢过招风而飞鸣。”由此可知，响箭在飞行的过程中，是由于通过箭矢锥眼的空气</w:t>
      </w:r>
      <w:r>
        <w:t>________</w:t>
      </w:r>
      <w:r>
        <w:rPr>
          <w:rFonts w:ascii="宋体" w:hAnsi="宋体" w:eastAsia="宋体" w:cs="宋体"/>
          <w:color w:val="auto"/>
        </w:rPr>
        <w:t>而发出声音的。</w:t>
      </w:r>
    </w:p>
    <w:p w14:paraId="60FD3C34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甲、乙两人各走一段路，路程比为</w:t>
      </w:r>
      <w:r>
        <w:rPr>
          <w:rFonts w:ascii="Times New Roman" w:hAnsi="Times New Roman" w:eastAsia="Times New Roman" w:cs="Times New Roman"/>
          <w:color w:val="000000"/>
        </w:rPr>
        <w:t>3:5</w:t>
      </w:r>
      <w:r>
        <w:rPr>
          <w:rFonts w:ascii="宋体" w:hAnsi="宋体" w:eastAsia="宋体" w:cs="宋体"/>
          <w:color w:val="000000"/>
        </w:rPr>
        <w:t>，所用时间比为</w:t>
      </w:r>
      <w:r>
        <w:rPr>
          <w:rFonts w:ascii="Times New Roman" w:hAnsi="Times New Roman" w:eastAsia="Times New Roman" w:cs="Times New Roman"/>
          <w:color w:val="000000"/>
        </w:rPr>
        <w:t>2:3</w:t>
      </w:r>
      <w:r>
        <w:rPr>
          <w:rFonts w:ascii="宋体" w:hAnsi="宋体" w:eastAsia="宋体" w:cs="宋体"/>
          <w:color w:val="000000"/>
        </w:rPr>
        <w:t>，那么两人速率比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4175E96A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实验，用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按压平面镜之间的桌面时，经两平面镜反射后照到墙面上的光点位置将下降，这个实验说明力能使物体发生</w:t>
      </w:r>
      <w:r>
        <w:rPr>
          <w:color w:val="000000"/>
        </w:rPr>
        <w:t>________</w:t>
      </w:r>
    </w:p>
    <w:p w14:paraId="72A213BF"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352550"/>
            <wp:effectExtent l="0" t="0" r="13335" b="3810"/>
            <wp:docPr id="100003" name="图片 100003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D1F15A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用水平向右的力</w:t>
      </w:r>
      <w:r>
        <w:object>
          <v:shape id="_x0000_i1025" o:spt="75" alt="学科网(www.zxxk.com)--教育资源门户，提供试卷、教案、课件、论文、素材以及各类教学资源下载，还有大量而丰富的教学相关资讯！ qwazhNFmUd7NAx1ODbqMbQ==" type="#_x0000_t75" style="height:13.85pt;width:45.7pt;" o:ole="t" filled="f" o:preferrelative="t" stroked="f" coordsize="21600,21600">
            <v:path/>
            <v:fill on="f" focussize="0,0"/>
            <v:stroke on="f" joinstyle="miter"/>
            <v:imagedata r:id="rId9" o:title="eqId7d4e85844cba9497cc980688739c7076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推乙物体，使甲、乙、丙、丁四个完全相同的物块一起向右做匀速直线运动，此时丙对丁的作用力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。</w:t>
      </w:r>
    </w:p>
    <w:p w14:paraId="644C4AC7"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209675"/>
            <wp:effectExtent l="0" t="0" r="1905" b="9525"/>
            <wp:docPr id="100005" name="图片 100005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9F7DA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，两块相同的竖直挡板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之间有质量均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块相同的砖，用大小相同的均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水平力压住挡板，使砖保持静止不动，那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块砖之间的摩擦力大小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重力加速度用</w:t>
      </w:r>
      <w:r>
        <w:object>
          <v:shape id="_x0000_i1026" o:spt="75" alt="学科网(www.zxxk.com)--教育资源门户，提供试卷、教案、课件、论文、素材以及各类教学资源下载，还有大量而丰富的教学相关资讯！ qwazhNFmUd7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" o:title="eqId276509f01529d982ab21e479a461926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。</w:t>
      </w:r>
    </w:p>
    <w:p w14:paraId="1B8C3012"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819150"/>
            <wp:effectExtent l="0" t="0" r="3810" b="3810"/>
            <wp:docPr id="100007" name="图片 100007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2FE02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所示，一个重为</w:t>
      </w:r>
      <w:r>
        <w:rPr>
          <w:rFonts w:ascii="Times New Roman" w:hAnsi="Times New Roman" w:eastAsia="Times New Roman" w:cs="Times New Roman"/>
          <w:color w:val="000000"/>
        </w:rPr>
        <w:t>5N</w:t>
      </w:r>
      <w:r>
        <w:rPr>
          <w:rFonts w:ascii="宋体" w:hAnsi="宋体" w:eastAsia="宋体" w:cs="宋体"/>
          <w:color w:val="000000"/>
        </w:rPr>
        <w:t>的物体被水平力</w:t>
      </w:r>
      <w:r>
        <w:object>
          <v:shape id="_x0000_i1027" o:spt="75" alt="学科网(www.zxxk.com)--教育资源门户，提供试卷、教案、课件、论文、素材以及各类教学资源下载，还有大量而丰富的教学相关资讯！ qwazhNFmUd7NAx1ODbqMbQ==" type="#_x0000_t75" style="height:13.8pt;width:45.95pt;" o:ole="t" filled="f" o:preferrelative="t" stroked="f" coordsize="21600,21600">
            <v:path/>
            <v:fill on="f" focussize="0,0"/>
            <v:stroke on="f" joinstyle="miter"/>
            <v:imagedata r:id="rId15" o:title="eqId7a3bd08af6e75486c87c39a41223ee1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压在竖直墙面上匀速下滑</w:t>
      </w:r>
      <w:r>
        <w:rPr>
          <w:rFonts w:ascii="Times New Roman" w:hAnsi="Times New Roman" w:eastAsia="Times New Roman" w:cs="Times New Roman"/>
          <w:color w:val="000000"/>
        </w:rPr>
        <w:t>20cm</w:t>
      </w:r>
      <w:r>
        <w:rPr>
          <w:rFonts w:ascii="宋体" w:hAnsi="宋体" w:eastAsia="宋体" w:cs="宋体"/>
          <w:color w:val="000000"/>
        </w:rPr>
        <w:t>，则匀速下滑的过程中压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做的功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。</w:t>
      </w:r>
    </w:p>
    <w:p w14:paraId="41F999A0"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47725" cy="1257300"/>
            <wp:effectExtent l="0" t="0" r="5715" b="7620"/>
            <wp:docPr id="100009" name="图片 100009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B39A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物体具有的动能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内能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分子总动能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重力势能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弹性势能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，则它的机械能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分子总势能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。</w:t>
      </w:r>
    </w:p>
    <w:p w14:paraId="36A4D6A4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甲所示的电路中，电源电压不变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为定值电阻，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消耗的电功率随电流变化的关系如图乙所示。图乙中的</w:t>
      </w:r>
      <w:r>
        <w:rPr>
          <w:rFonts w:ascii="Times New Roman" w:hAnsi="Times New Roman" w:eastAsia="Times New Roman" w:cs="Times New Roman"/>
          <w:i/>
          <w:color w:val="000000"/>
        </w:rPr>
        <w:t>a'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'</w:t>
      </w:r>
      <w:r>
        <w:rPr>
          <w:rFonts w:ascii="宋体" w:hAnsi="宋体" w:eastAsia="宋体" w:cs="宋体"/>
          <w:color w:val="000000"/>
        </w:rPr>
        <w:t>两点分别与滑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图甲中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位置相对应。则电源电压为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。</w:t>
      </w:r>
    </w:p>
    <w:p w14:paraId="66CF8AE2"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1266825"/>
            <wp:effectExtent l="0" t="0" r="13335" b="13335"/>
            <wp:docPr id="100011" name="图片 100011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7D901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的甲、乙中的小灯泡都相同，甲图中电压恒定为</w:t>
      </w:r>
      <w:r>
        <w:rPr>
          <w:rFonts w:ascii="Times New Roman" w:hAnsi="Times New Roman" w:eastAsia="Times New Roman" w:cs="Times New Roman"/>
          <w:color w:val="000000"/>
        </w:rPr>
        <w:t>12V</w:t>
      </w:r>
      <w:r>
        <w:rPr>
          <w:rFonts w:ascii="宋体" w:hAnsi="宋体" w:eastAsia="宋体" w:cs="宋体"/>
          <w:color w:val="000000"/>
        </w:rPr>
        <w:t>，乙图中电压恒定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，调节可变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使四只小灯泡都恰好正常发光（功率相同），甲、乙两电路消耗的总电功率之比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: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61EDF3F7"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304925"/>
            <wp:effectExtent l="0" t="0" r="1905" b="5715"/>
            <wp:docPr id="100013" name="图片 100013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A9A5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所示，想用最小的力将重为</w:t>
      </w:r>
      <w:r>
        <w:object>
          <v:shape id="_x0000_i1028" o:spt="75" alt="学科网(www.zxxk.com)--教育资源门户，提供试卷、教案、课件、论文、素材以及各类教学资源下载，还有大量而丰富的教学相关资讯！ qwazhNFmUd7NAx1ODbqMbQ==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0" o:title="eqIdbc729ae979897969e73bd307eec1aa0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object>
          <v:shape id="_x0000_i1029" o:spt="75" alt="学科网(www.zxxk.com)--教育资源门户，提供试卷、教案、课件、论文、素材以及各类教学资源下载，还有大量而丰富的教学相关资讯！ qwazhNFmUd7NAx1ODbqMbQ==" type="#_x0000_t75" style="height:13.2pt;width:45.6pt;" o:ole="t" filled="f" o:preferrelative="t" stroked="f" coordsize="21600,21600">
            <v:path/>
            <v:fill on="f" focussize="0,0"/>
            <v:stroke on="f" joinstyle="miter"/>
            <v:imagedata r:id="rId22" o:title="eqIdff5e8c50d25d25f999a0cd7ad9677bd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轮子滚上高为</w:t>
      </w:r>
      <w:r>
        <w:object>
          <v:shape id="_x0000_i1030" o:spt="75" alt="学科网(www.zxxk.com)--教育资源门户，提供试卷、教案、课件、论文、素材以及各类教学资源下载，还有大量而丰富的教学相关资讯！ qwazhNFmUd7NAx1ODbqMbQ==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24" o:title="eqIdeb9297373e628c7cf37c021fb66262d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台阶。这个最小力</w:t>
      </w:r>
      <w:r>
        <w:object>
          <v:shape id="_x0000_i1031" o:spt="75" alt="学科网(www.zxxk.com)--教育资源门户，提供试卷、教案、课件、论文、素材以及各类教学资源下载，还有大量而丰富的教学相关资讯！ qwazhNFmUd7NAx1ODbqMbQ==" type="#_x0000_t75" style="height:12.1pt;width:22.45pt;" o:ole="t" filled="f" o:preferrelative="t" stroked="f" coordsize="21600,21600">
            <v:path/>
            <v:fill on="f" focussize="0,0"/>
            <v:stroke on="f" joinstyle="miter"/>
            <v:imagedata r:id="rId26" o:title="eqId361d9a5cd09197796fc35ed330451a8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，并且至少需要做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的功，才能将轮子滚上台阶。</w:t>
      </w:r>
    </w:p>
    <w:p w14:paraId="1AD29BE6"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4573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BFBE1">
      <w:pPr>
        <w:spacing w:line="360" w:lineRule="auto"/>
        <w:jc w:val="left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单选题：（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35A3846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下列关于物态变化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A773D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樟脑丸变小了，属于汽化现象</w:t>
      </w:r>
    </w:p>
    <w:p w14:paraId="5807C7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太阳出来雾散了，属于汽化现象</w:t>
      </w:r>
    </w:p>
    <w:p w14:paraId="5FA243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开灯的瞬间，灯丝烧断了，属于液化现象</w:t>
      </w:r>
    </w:p>
    <w:p w14:paraId="128ACF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冬天玻璃窗上的冰花，属于凝固现象</w:t>
      </w:r>
    </w:p>
    <w:p w14:paraId="19C0A6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做“研究凸透镜成像规律”的实验中，当烛焰、凸透镜及光屏处在如图所示的位置时，恰能在光屏上得到一个清晰的像。由此可以判断，他所使用凸透镜的焦距（　　）</w:t>
      </w:r>
    </w:p>
    <w:p w14:paraId="76D8BF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0001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1B70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一定小于</w:t>
      </w:r>
      <w:r>
        <w:object>
          <v:shape id="_x0000_i1032" o:spt="75" alt="学科网(www.zxxk.com)--教育资源门户，提供试卷、教案、课件、论文、素材以及各类教学资源下载，还有大量而丰富的教学相关资讯！ qwazhNFmUd7NAx1ODbqMbQ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0" o:title="eqIdc30220a034d64f889eaf8931735176d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一定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756351" name="图片 756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351" name="图片 75635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33" o:spt="75" alt="学科网(www.zxxk.com)--教育资源门户，提供试卷、教案、课件、论文、素材以及各类教学资源下载，还有大量而丰富的教学相关资讯！ qwazhNFmUd7NAx1ODbqMbQ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0" o:title="eqIdc30220a034d64f889eaf8931735176d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034" o:spt="75" alt="学科网(www.zxxk.com)--教育资源门户，提供试卷、教案、课件、论文、素材以及各类教学资源下载，还有大量而丰富的教学相关资讯！ qwazhNFmUd7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4" o:title="eqId562a294a13dfab5d051e206f60de0af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</w:t>
      </w:r>
    </w:p>
    <w:p w14:paraId="19C2115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一定大于</w:t>
      </w:r>
      <w:r>
        <w:object>
          <v:shape id="_x0000_i1035" o:spt="75" alt="学科网(www.zxxk.com)--教育资源门户，提供试卷、教案、课件、论文、素材以及各类教学资源下载，还有大量而丰富的教学相关资讯！ qwazhNFmUd7NAx1ODbqMbQ==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6" o:title="eqIdf398c9ec30f5dd398b6641201fc521a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一定在</w:t>
      </w:r>
      <w:r>
        <w:object>
          <v:shape id="_x0000_i1036" o:spt="75" alt="学科网(www.zxxk.com)--教育资源门户，提供试卷、教案、课件、论文、素材以及各类教学资源下载，还有大量而丰富的教学相关资讯！ qwazhNFmUd7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4" o:title="eqId562a294a13dfab5d051e206f60de0af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037" o:spt="75" alt="学科网(www.zxxk.com)--教育资源门户，提供试卷、教案、课件、论文、素材以及各类教学资源下载，还有大量而丰富的教学相关资讯！ qwazhNFmUd7NAx1ODbqMbQ==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9" o:title="eqIde75585c5852c0794bcd6a861b663c89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</w:t>
      </w:r>
    </w:p>
    <w:p w14:paraId="222805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物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间用不计重力的轻弹簧连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物体的重力为</w:t>
      </w:r>
      <w:r>
        <w:rPr>
          <w:rFonts w:ascii="Times New Roman" w:hAnsi="Times New Roman" w:eastAsia="Times New Roman" w:cs="Times New Roman"/>
          <w:color w:val="000000"/>
        </w:rPr>
        <w:t>8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物体的重力为</w:t>
      </w:r>
      <w:r>
        <w:rPr>
          <w:rFonts w:ascii="Times New Roman" w:hAnsi="Times New Roman" w:eastAsia="Times New Roman" w:cs="Times New Roman"/>
          <w:color w:val="000000"/>
        </w:rPr>
        <w:t>10N</w:t>
      </w:r>
      <w:r>
        <w:rPr>
          <w:rFonts w:ascii="宋体" w:hAnsi="宋体" w:eastAsia="宋体" w:cs="宋体"/>
          <w:color w:val="000000"/>
        </w:rPr>
        <w:t>。用竖直向上，大小为</w:t>
      </w:r>
      <w:r>
        <w:rPr>
          <w:rFonts w:ascii="Times New Roman" w:hAnsi="Times New Roman" w:eastAsia="Times New Roman" w:cs="Times New Roman"/>
          <w:color w:val="000000"/>
        </w:rPr>
        <w:t>10N</w:t>
      </w:r>
      <w:r>
        <w:rPr>
          <w:rFonts w:ascii="宋体" w:hAnsi="宋体" w:eastAsia="宋体" w:cs="宋体"/>
          <w:color w:val="000000"/>
        </w:rPr>
        <w:t>的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提着物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静止时，物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对地面的压力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499EC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143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7F6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0N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N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8N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072195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下列关于热现象的说法中正确的是（　　）</w:t>
      </w:r>
    </w:p>
    <w:p w14:paraId="06A84C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物体的温度越高所含有的热量越多</w:t>
      </w:r>
    </w:p>
    <w:p w14:paraId="252270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内燃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56357" name="图片 756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357" name="图片 75635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做功冲程将机械能转化为内能</w:t>
      </w:r>
    </w:p>
    <w:p w14:paraId="2F6FFC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打扫卫生时灰尘飞扬说明分子在永不停息地做无规则运动</w:t>
      </w:r>
    </w:p>
    <w:p w14:paraId="33DB48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物质的比热容越大反映了物质吸收或放出热量的能力越强</w:t>
      </w:r>
    </w:p>
    <w:p w14:paraId="5E86C8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所示用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将小球压至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弹簧始终处于弹性限度内、撤去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后，小球从静止开始向上运动、到达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位置时小球所受弹力大小等于重力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是弹簧自身长度的位置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置是小球到达的最高点、整个过程不计空气阻力，下列说法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CD45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5049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13C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小球受力平衡</w:t>
      </w:r>
    </w:p>
    <w:p w14:paraId="6F3B55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置小球不受力</w:t>
      </w:r>
    </w:p>
    <w:p w14:paraId="197A8E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置过程中小球受到的合力先减小再增大后不变</w:t>
      </w:r>
    </w:p>
    <w:p w14:paraId="7BA82D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过程中小球先减速后加速</w:t>
      </w:r>
    </w:p>
    <w:p w14:paraId="72474B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所示的电路中，电源两端电压保持不变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为定值电阻。闭合开关，在保证电路元件安全的前提下，将滑动变阻器的滑片由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滑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端，电压表</w:t>
      </w:r>
      <w:r>
        <w:object>
          <v:shape id="_x0000_i1038" o:spt="75" alt="学科网(www.zxxk.com)--教育资源门户，提供试卷、教案、课件、论文、素材以及各类教学资源下载，还有大量而丰富的教学相关资讯！ qwazhNFmUd7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44" o:title="eqId48fade4e14bf5845ff14f9e95bb6bfef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电压表</w:t>
      </w:r>
      <w:r>
        <w:object>
          <v:shape id="_x0000_i1039" o:spt="75" alt="学科网(www.zxxk.com)--教育资源门户，提供试卷、教案、课件、论文、素材以及各类教学资源下载，还有大量而丰富的教学相关资讯！ qwazhNFmUd7NAx1ODbqMbQ==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46" o:title="eqIdb40f1d184152aa3954752ed70e7d161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示数变化量的绝对值分别为</w:t>
      </w:r>
      <w:r>
        <w:object>
          <v:shape id="_x0000_i1040" o:spt="75" alt="学科网(www.zxxk.com)--教育资源门户，提供试卷、教案、课件、论文、素材以及各类教学资源下载，还有大量而丰富的教学相关资讯！ qwazhNFmUd7NAx1ODbqMbQ==" type="#_x0000_t75" style="height:18pt;width:79.15pt;" o:ole="t" filled="f" o:preferrelative="t" stroked="f" coordsize="21600,21600">
            <v:path/>
            <v:fill on="f" focussize="0,0"/>
            <v:stroke on="f" joinstyle="miter"/>
            <v:imagedata r:id="rId48" o:title="eqId3e6fdd98d433e4dad36d4052a26f07c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5575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71750" cy="14954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4E2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示数变大，电压表</w:t>
      </w:r>
      <w:r>
        <w:object>
          <v:shape id="_x0000_i1041" o:spt="75" alt="学科网(www.zxxk.com)--教育资源门户，提供试卷、教案、课件、论文、素材以及各类教学资源下载，还有大量而丰富的教学相关资讯！ qwazhNFmUd7NAx1ODbqMbQ==" type="#_x0000_t75" style="height:18pt;width:15.25pt;" o:ole="t" filled="f" o:preferrelative="t" stroked="f" coordsize="21600,21600">
            <v:path/>
            <v:fill on="f" focussize="0,0"/>
            <v:stroke on="f" joinstyle="miter"/>
            <v:imagedata r:id="rId46" o:title="eqIdb40f1d184152aa3954752ed70e7d1612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数变大</w:t>
      </w:r>
    </w:p>
    <w:p w14:paraId="6E0B3B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示数变小，电压表</w:t>
      </w:r>
      <w:r>
        <w:object>
          <v:shape id="_x0000_i1042" o:spt="75" alt="学科网(www.zxxk.com)--教育资源门户，提供试卷、教案、课件、论文、素材以及各类教学资源下载，还有大量而丰富的教学相关资讯！ qwazhNFmUd7NAx1ODbqMbQ==" type="#_x0000_t75" style="height:18pt;width:13.4pt;" o:ole="t" filled="f" o:preferrelative="t" stroked="f" coordsize="21600,21600">
            <v:path/>
            <v:fill on="f" focussize="0,0"/>
            <v:stroke on="f" joinstyle="miter"/>
            <v:imagedata r:id="rId44" o:title="eqId48fade4e14bf5845ff14f9e95bb6bfe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数变小</w:t>
      </w:r>
    </w:p>
    <w:p w14:paraId="1BD48A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 qwazhNFmUd7NAx1ODbqMbQ==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3" o:title="eqId8ff628ce2d19c6788fd963b9b493779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44" o:spt="75" alt="学科网(www.zxxk.com)--教育资源门户，提供试卷、教案、课件、论文、素材以及各类教学资源下载，还有大量而丰富的教学相关资讯！ qwazhNFmUd7NAx1ODbqMbQ==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5" o:title="eqId596fd2f65c2602cbd49aa23e2c4fc6a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大于</w:t>
      </w:r>
      <w:r>
        <w:object>
          <v:shape id="_x0000_i1045" o:spt="75" alt="学科网(www.zxxk.com)--教育资源门户，提供试卷、教案、课件、论文、素材以及各类教学资源下载，还有大量而丰富的教学相关资讯！ qwazhNFmUd7NAx1ODbqMbQ==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" o:title="eqId4aa0df7f1e45f9de29e802c7f19a4f6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阻值</w:t>
      </w:r>
    </w:p>
    <w:p w14:paraId="488C58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 qwazhNFmUd7NAx1ODbqMbQ==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" o:title="eqId48ecf0ef09074f4de7b015241052703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47" o:spt="75" alt="学科网(www.zxxk.com)--教育资源门户，提供试卷、教案、课件、论文、素材以及各类教学资源下载，还有大量而丰富的教学相关资讯！ qwazhNFmUd7NAx1ODbqMbQ==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5" o:title="eqId596fd2f65c2602cbd49aa23e2c4fc6a5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等于</w:t>
      </w:r>
      <w:r>
        <w:object>
          <v:shape id="_x0000_i1048" o:spt="75" alt="学科网(www.zxxk.com)--教育资源门户，提供试卷、教案、课件、论文、素材以及各类教学资源下载，还有大量而丰富的教学相关资讯！ qwazhNFmUd7NAx1ODbqMbQ==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7" o:title="eqId4aa0df7f1e45f9de29e802c7f19a4f64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阻值</w:t>
      </w:r>
    </w:p>
    <w:p w14:paraId="7C037A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所示，用完全相同的装置利用燃料加热液体。已知燃料的质量、烧杯内的液体质量、加热方式等均相同，不计热量损失，将燃料点燃直至燃尽，甲、乙、丙三套装置的烧杯中液体升高的温度随时间变化的图像如图丁所示，则下列说法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36BA1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95750" cy="12382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862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选择甲、乙两图可比较不同燃料的热值</w:t>
      </w:r>
    </w:p>
    <w:p w14:paraId="6B8F6A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选择甲、丙两图可比较不同液体的比热容</w:t>
      </w:r>
    </w:p>
    <w:p w14:paraId="25DBD9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实验过程中，液体的比热容不变，燃料的热值不变</w:t>
      </w:r>
    </w:p>
    <w:p w14:paraId="29CCC2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由丁得，燃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燃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热值之比为</w:t>
      </w:r>
      <w:r>
        <w:object>
          <v:shape id="_x0000_i1049" o:spt="75" alt="学科网(www.zxxk.com)--教育资源门户，提供试卷、教案、课件、论文、素材以及各类教学资源下载，还有大量而丰富的教学相关资讯！ qwazhNFmUd7NAx1ODbqMbQ==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64" o:title="eqIdc60fe5130254a1d38bb4fd0015630f6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</w:p>
    <w:p w14:paraId="6C7812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探究题：（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E3C6F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伽利略曾经设计过一种温度计：一根粗细均匀的玻璃管，一端与鸡蛋大小的玻璃泡相连，另一端插入水中，并使玻璃管内吸入一段水柱，根据管内水柱高度的变化可测出环境温度的变化。为了研究伽利略温度计，科学兴趣小组的同学按照资料中的描述自制了如图所示的测温装置。图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一小塑料瓶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一透明玻璃管并通过橡皮塞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相连，管的下端竖直插在大水槽中，使管内外水面有一高度差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然后进行实验探究：改变装置所处的环境温度，分别测出不同温度下所对应的水柱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记录的实验数据如下表所示：</w:t>
      </w:r>
    </w:p>
    <w:p w14:paraId="68074D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95350" cy="21621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48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99"/>
        <w:gridCol w:w="608"/>
        <w:gridCol w:w="544"/>
        <w:gridCol w:w="608"/>
        <w:gridCol w:w="450"/>
        <w:gridCol w:w="503"/>
        <w:gridCol w:w="503"/>
      </w:tblGrid>
      <w:tr w14:paraId="0983CF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4C869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测量次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B2BBF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D898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0AD2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8BD2A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D15C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C4BF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</w:tr>
      <w:tr w14:paraId="396DF1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44A58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温度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 w:eastAsia="宋体" w:cs="宋体"/>
                <w:color w:val="000000"/>
              </w:rPr>
              <w:t>（℃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D1E6B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00ED1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9E96B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887A5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A46EF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5BF06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</w:t>
            </w:r>
          </w:p>
        </w:tc>
      </w:tr>
      <w:tr w14:paraId="568CD9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32B9E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水柱高度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h</w:t>
            </w:r>
            <w:r>
              <w:rPr>
                <w:rFonts w:ascii="宋体" w:hAnsi="宋体" w:eastAsia="宋体" w:cs="宋体"/>
                <w:color w:val="000000"/>
              </w:rPr>
              <w:t>（厘米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382E3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8806C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756355" name="图片 756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6355" name="图片 756355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86D3E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9.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84723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 w:type="textWrapping"/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F94BA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.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E0F82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2</w:t>
            </w:r>
          </w:p>
        </w:tc>
      </w:tr>
    </w:tbl>
    <w:p w14:paraId="7BB6BEA0">
      <w:pPr>
        <w:spacing w:line="360" w:lineRule="auto"/>
        <w:jc w:val="left"/>
        <w:textAlignment w:val="center"/>
        <w:rPr>
          <w:color w:val="000000"/>
        </w:rPr>
      </w:pPr>
    </w:p>
    <w:p w14:paraId="625F39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装置中的塑料瓶相当于现在使用的液体温度计中的哪个结构？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14C17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上述实验可知，兴趣小组制作的“测温装置”玻璃管的刻度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</w:t>
      </w:r>
    </w:p>
    <w:p w14:paraId="31FE0E61"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上大下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上小下大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都有可能</w:t>
      </w:r>
    </w:p>
    <w:p w14:paraId="503F2D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温度计使用时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“会”或“不会”）受大气压的影响。</w:t>
      </w:r>
    </w:p>
    <w:p w14:paraId="4D5A22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根据表中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56353" name="图片 756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353" name="图片 756353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数据可推得：当温度为</w:t>
      </w:r>
      <w:r>
        <w:rPr>
          <w:rFonts w:ascii="Times New Roman" w:hAnsi="Times New Roman" w:eastAsia="Times New Roman" w:cs="Times New Roman"/>
          <w:color w:val="000000"/>
        </w:rPr>
        <w:t>23℃</w:t>
      </w:r>
      <w:r>
        <w:rPr>
          <w:rFonts w:ascii="宋体" w:hAnsi="宋体" w:eastAsia="宋体" w:cs="宋体"/>
          <w:color w:val="000000"/>
        </w:rPr>
        <w:t>时，水柱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厘米。</w:t>
      </w:r>
    </w:p>
    <w:p w14:paraId="4076D9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要提高“伽利略温度计”的精确度，应该换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选填“粗”或“细”）一点的管子。</w:t>
      </w:r>
    </w:p>
    <w:p w14:paraId="27C9E5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用如图所示的实验装置测量杠杆的机械效率。</w:t>
      </w:r>
    </w:p>
    <w:p w14:paraId="05769D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8383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AB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时，弹簧测力计挂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竖直向上匀速拉动弹簧测力计，使挂在杠杆下面的钩码缓缓上升。（不考虑摩擦）</w:t>
      </w:r>
    </w:p>
    <w:p w14:paraId="5BEFFA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实验中，将两个相同的钩码悬挂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匀速将杠杆拉至图中虚线位置（转过较小角度），弹簧测力计示数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每个钩码的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钩码上升高度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弹簧测力计移动距离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则杠杆的机械效率</w:t>
      </w:r>
      <w:r>
        <w:object>
          <v:shape id="_x0000_i1050" o:spt="75" alt="学科网(www.zxxk.com)--教育资源门户，提供试卷、教案、课件、论文、素材以及各类教学资源下载，还有大量而丰富的教学相关资讯！ qwazhNFmUd7NAx1ODbqMbQ==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69" o:title="eqId893306f65b2244bbb4a49427842910c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。（用字母表示，重力加速度用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表示）</w:t>
      </w:r>
    </w:p>
    <w:p w14:paraId="73C005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将三个相同的钩码悬挂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匀速提高时，该杠杆的机械效率为</w:t>
      </w:r>
      <w:r>
        <w:object>
          <v:shape id="_x0000_i1051" o:spt="75" alt="学科网(www.zxxk.com)--教育资源门户，提供试卷、教案、课件、论文、素材以及各类教学资源下载，还有大量而丰富的教学相关资讯！ qwazhNFmUd7NAx1ODbqMbQ==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71" o:title="eqId755fc7e776381f3b66292e8f2f8d9ce0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 qwazhNFmUd7NAx1ODbqMbQ==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71" o:title="eqId755fc7e776381f3b66292e8f2f8d9ce0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053" o:spt="75" alt="学科网(www.zxxk.com)--教育资源门户，提供试卷、教案、课件、论文、素材以及各类教学资源下载，还有大量而丰富的教学相关资讯！ qwazhNFmUd7NAx1ODbqMbQ==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4" o:title="eqId7f1303352aed6873c58dd6c55dafd3d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填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）</w:t>
      </w:r>
    </w:p>
    <w:p w14:paraId="23AC06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将同一物体分别悬挂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匀速使物体提高相同高度时的机械效率分别为</w:t>
      </w:r>
      <w:r>
        <w:object>
          <v:shape id="_x0000_i1054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6" o:title="eqId0d73659ba5ee641208b41a3b14b6619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5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eqIda51db99fc094b051fb8c5fe0a2e86ba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6" o:title="eqId0d73659ba5ee641208b41a3b14b6619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057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eqIda51db99fc094b051fb8c5fe0a2e86ba2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填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）</w:t>
      </w:r>
    </w:p>
    <w:p w14:paraId="70E5D1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将同一物体悬挂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弹簧测力计分别挂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时，竖直向上匀速使物体提高相同高度时的机械效率分别为</w:t>
      </w:r>
      <w:r>
        <w:object>
          <v:shape id="_x0000_i1058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2" o:title="eqId68614f1362faca5e2fa0e6fb097d128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9" o:spt="75" alt="学科网(www.zxxk.com)--教育资源门户，提供试卷、教案、课件、论文、素材以及各类教学资源下载，还有大量而丰富的教学相关资讯！ qwazhNFmUd7NAx1ODbqMbQ==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84" o:title="eqIdf6d0f2f952d27c0f5ea8d3ffbdb0330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0" o:spt="75" alt="学科网(www.zxxk.com)--教育资源门户，提供试卷、教案、课件、论文、素材以及各类教学资源下载，还有大量而丰富的教学相关资讯！ qwazhNFmUd7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2" o:title="eqId68614f1362faca5e2fa0e6fb097d128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color w:val="000000"/>
        </w:rPr>
        <w:t>________</w:t>
      </w:r>
      <w:r>
        <w:object>
          <v:shape id="_x0000_i1061" o:spt="75" alt="学科网(www.zxxk.com)--教育资源门户，提供试卷、教案、课件、论文、素材以及各类教学资源下载，还有大量而丰富的教学相关资讯！ qwazhNFmUd7NAx1ODbqMbQ==" type="#_x0000_t75" style="height:18pt;width:15.35pt;" o:ole="t" filled="f" o:preferrelative="t" stroked="f" coordsize="21600,21600">
            <v:path/>
            <v:fill on="f" focussize="0,0"/>
            <v:stroke on="f" joinstyle="miter"/>
            <v:imagedata r:id="rId84" o:title="eqIdf6d0f2f952d27c0f5ea8d3ffbdb0330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填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）</w:t>
      </w:r>
    </w:p>
    <w:p w14:paraId="5A407F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所示的装置中，水平金属导轨上放置两根可以自由滑动的金属棒，它们处在磁场中，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棒受钩码的牵引向右运动，问：</w:t>
      </w:r>
    </w:p>
    <w:p w14:paraId="30B62B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3335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ED2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是否运动？</w:t>
      </w:r>
    </w:p>
    <w:p w14:paraId="4B013C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中能量是怎样转化的？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选填“电能转化为机械能”或“机械能转化为电能”）。</w:t>
      </w:r>
    </w:p>
    <w:p w14:paraId="0162A8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中能量是怎样转化的？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选填“电能转化为机械能”或“机械能转化为电能”）。</w:t>
      </w:r>
    </w:p>
    <w:p w14:paraId="76DC74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计算题：（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AAD00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甲所示，斜面长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、高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、重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的物块在倾角为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的斜面能匀速下滑，若不计空气阻力。在图乙中，用一个沿斜面向上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拉物体，把物体从相同斜面底端沿着斜面匀速拉至顶端，忽略物体大小的影响，整个过程中斜面相对地面处于静止状态。</w:t>
      </w:r>
    </w:p>
    <w:p w14:paraId="50A263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09900" cy="9906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5D0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甲图中做出物体受到的摩擦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物体受到其它力的合力</w:t>
      </w:r>
      <w:r>
        <w:object>
          <v:shape id="_x0000_i1062" o:spt="75" alt="学科网(www.zxxk.com)--教育资源门户，提供试卷、教案、课件、论文、素材以及各类教学资源下载，还有大量而丰富的教学相关资讯！ qwazhNFmUd7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90" o:title="eqIdff6eb673dc57ffda0675dedba13ccbe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意图，并简要说明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3" o:spt="75" alt="学科网(www.zxxk.com)--教育资源门户，提供试卷、教案、课件、论文、素材以及各类教学资源下载，还有大量而丰富的教学相关资讯！ qwazhNFmUd7NAx1ODbqMbQ==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90" o:title="eqIdff6eb673dc57ffda0675dedba13ccbea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和方向关系。</w:t>
      </w:r>
    </w:p>
    <w:p w14:paraId="1A6B04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乙所示，物体从底端沿着斜面匀速拉至顶端，请推导并证明，</w:t>
      </w:r>
      <w:r>
        <w:object>
          <v:shape id="_x0000_i1064" o:spt="75" alt="学科网(www.zxxk.com)--教育资源门户，提供试卷、教案、课件、论文、素材以及各类教学资源下载，还有大量而丰富的教学相关资讯！ qwazhNFmUd7NAx1ODbqMbQ==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93" o:title="eqId88d185772cb5bbb14e005c80b280fc2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2C8143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斜面长</w:t>
      </w:r>
      <w:r>
        <w:object>
          <v:shape id="_x0000_i1065" o:spt="75" alt="学科网(www.zxxk.com)--教育资源门户，提供试卷、教案、课件、论文、素材以及各类教学资源下载，还有大量而丰富的教学相关资讯！ qwazhNFmUd7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5" o:title="eqId12acaf83b95c2e9230cf8cf39c77ec7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高</w:t>
      </w:r>
      <w:r>
        <w:object>
          <v:shape id="_x0000_i1066" o:spt="75" alt="学科网(www.zxxk.com)--教育资源门户，提供试卷、教案、课件、论文、素材以及各类教学资源下载，还有大量而丰富的教学相关资讯！ qwazhNFmUd7NAx1ODbqMbQ==" type="#_x0000_t75" style="height:13.9pt;width:37.15pt;" o:ole="t" filled="f" o:preferrelative="t" stroked="f" coordsize="21600,21600">
            <v:path/>
            <v:fill on="f" focussize="0,0"/>
            <v:stroke on="f" joinstyle="miter"/>
            <v:imagedata r:id="rId97" o:title="eqIdf44a7208c96ddaae13b7747a63f72c5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为</w:t>
      </w:r>
      <w:r>
        <w:object>
          <v:shape id="_x0000_i1067" o:spt="75" alt="学科网(www.zxxk.com)--教育资源门户，提供试卷、教案、课件、论文、素材以及各类教学资源下载，还有大量而丰富的教学相关资讯！ qwazhNFmUd7NAx1ODbqMbQ==" type="#_x0000_t75" style="height:14.5pt;width:45pt;" o:ole="t" filled="f" o:preferrelative="t" stroked="f" coordsize="21600,21600">
            <v:path/>
            <v:fill on="f" focussize="0,0"/>
            <v:stroke on="f" joinstyle="miter"/>
            <v:imagedata r:id="rId99" o:title="eqId98c2cbf258a33be3fd93b9f0068b2f9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甲图中物体受摩擦力大小是多少？</w:t>
      </w:r>
    </w:p>
    <w:p w14:paraId="450C2E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所示，甲是某型号电水壶内部电路原理图（具有加热和保温功能），乙则是其正常工作时电功率与时间的关系图像，丙是家用电能表的铭牌参数。</w:t>
      </w:r>
    </w:p>
    <w:p w14:paraId="2B0C01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57700" cy="13525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B4D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电水壶加热水后，求正常保温</w:t>
      </w:r>
      <w:r>
        <w:rPr>
          <w:rFonts w:ascii="Times New Roman" w:hAnsi="Times New Roman" w:eastAsia="Times New Roman" w:cs="Times New Roman"/>
          <w:color w:val="000000"/>
        </w:rPr>
        <w:t>10min</w:t>
      </w:r>
      <w:r>
        <w:rPr>
          <w:rFonts w:ascii="宋体" w:hAnsi="宋体" w:eastAsia="宋体" w:cs="宋体"/>
          <w:color w:val="000000"/>
        </w:rPr>
        <w:t>消耗的电能；</w:t>
      </w:r>
    </w:p>
    <w:p w14:paraId="67EE7E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正常加热时，求电水壶的发热电阻的阻值大小；</w:t>
      </w:r>
    </w:p>
    <w:p w14:paraId="2858D7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某次用电高峰时，实际电压只有</w:t>
      </w:r>
      <w:r>
        <w:rPr>
          <w:rFonts w:ascii="Times New Roman" w:hAnsi="Times New Roman" w:eastAsia="Times New Roman" w:cs="Times New Roman"/>
          <w:color w:val="000000"/>
        </w:rPr>
        <w:t>198V</w:t>
      </w:r>
      <w:r>
        <w:rPr>
          <w:rFonts w:ascii="宋体" w:hAnsi="宋体" w:eastAsia="宋体" w:cs="宋体"/>
          <w:color w:val="000000"/>
        </w:rPr>
        <w:t>，此时使用电水壶加热</w:t>
      </w:r>
      <w:r>
        <w:rPr>
          <w:rFonts w:ascii="Times New Roman" w:hAnsi="Times New Roman" w:eastAsia="Times New Roman" w:cs="Times New Roman"/>
          <w:color w:val="000000"/>
        </w:rPr>
        <w:t>5min</w:t>
      </w:r>
      <w:r>
        <w:rPr>
          <w:rFonts w:ascii="宋体" w:hAnsi="宋体" w:eastAsia="宋体" w:cs="宋体"/>
          <w:color w:val="000000"/>
        </w:rPr>
        <w:t>电能表转多少转？</w:t>
      </w:r>
    </w:p>
    <w:p w14:paraId="4C7EC2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底面积为</w:t>
      </w:r>
      <w:r>
        <w:rPr>
          <w:rFonts w:ascii="Times New Roman" w:hAnsi="Times New Roman" w:eastAsia="Times New Roman" w:cs="Times New Roman"/>
          <w:color w:val="000000"/>
        </w:rPr>
        <w:t>400c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的圆柱形容器内装有适量的水，将其竖直放在水平桌面上，把边长为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rFonts w:ascii="宋体" w:hAnsi="宋体" w:eastAsia="宋体" w:cs="宋体"/>
          <w:color w:val="000000"/>
        </w:rPr>
        <w:t>的正方体木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放入水后，再在木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上方放一物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物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恰好没入水中，如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，已知物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密度为</w:t>
      </w:r>
      <w:r>
        <w:rPr>
          <w:rFonts w:ascii="Times New Roman" w:hAnsi="Times New Roman" w:eastAsia="Times New Roman" w:cs="Times New Roman"/>
          <w:color w:val="000000"/>
        </w:rPr>
        <w:t>6×10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kg/m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宋体" w:hAnsi="宋体" w:eastAsia="宋体" w:cs="宋体"/>
          <w:color w:val="000000"/>
        </w:rPr>
        <w:t>，质量为</w:t>
      </w:r>
      <w:r>
        <w:rPr>
          <w:rFonts w:ascii="Times New Roman" w:hAnsi="Times New Roman" w:eastAsia="Times New Roman" w:cs="Times New Roman"/>
          <w:color w:val="000000"/>
        </w:rPr>
        <w:t>0.6kg</w:t>
      </w:r>
      <w:r>
        <w:rPr>
          <w:rFonts w:ascii="宋体" w:hAnsi="宋体" w:eastAsia="宋体" w:cs="宋体"/>
          <w:color w:val="000000"/>
        </w:rPr>
        <w:t>。（取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</w:rPr>
        <w:t>=10N/kg</w:t>
      </w:r>
      <w:r>
        <w:rPr>
          <w:rFonts w:ascii="宋体" w:hAnsi="宋体" w:eastAsia="宋体" w:cs="宋体"/>
          <w:color w:val="000000"/>
        </w:rPr>
        <w:t>）求：</w:t>
      </w:r>
    </w:p>
    <w:p w14:paraId="1FFFDA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木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密度；</w:t>
      </w:r>
    </w:p>
    <w:p w14:paraId="611FAF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将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放入水中，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所示，求水对容器底部压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756359" name="图片 756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359" name="图片 75635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变化。</w:t>
      </w:r>
    </w:p>
    <w:p w14:paraId="7684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1525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qwazhNFmUd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qwazhNFmUd7NAx1ODbqMbQ==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435C6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4EC9DC2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E01756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C1A6C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0.bin"/><Relationship Id="rId91" Type="http://schemas.openxmlformats.org/officeDocument/2006/relationships/oleObject" Target="embeddings/oleObject39.bin"/><Relationship Id="rId90" Type="http://schemas.openxmlformats.org/officeDocument/2006/relationships/image" Target="media/image48.wmf"/><Relationship Id="rId9" Type="http://schemas.openxmlformats.org/officeDocument/2006/relationships/image" Target="media/image4.wmf"/><Relationship Id="rId89" Type="http://schemas.openxmlformats.org/officeDocument/2006/relationships/oleObject" Target="embeddings/oleObject38.bin"/><Relationship Id="rId88" Type="http://schemas.openxmlformats.org/officeDocument/2006/relationships/image" Target="media/image47.png"/><Relationship Id="rId87" Type="http://schemas.openxmlformats.org/officeDocument/2006/relationships/image" Target="media/image46.png"/><Relationship Id="rId86" Type="http://schemas.openxmlformats.org/officeDocument/2006/relationships/oleObject" Target="embeddings/oleObject37.bin"/><Relationship Id="rId85" Type="http://schemas.openxmlformats.org/officeDocument/2006/relationships/oleObject" Target="embeddings/oleObject36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4.bin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2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2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9.bin"/><Relationship Id="rId72" Type="http://schemas.openxmlformats.org/officeDocument/2006/relationships/oleObject" Target="embeddings/oleObject28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7.bin"/><Relationship Id="rId7" Type="http://schemas.openxmlformats.org/officeDocument/2006/relationships/image" Target="media/image3.png"/><Relationship Id="rId69" Type="http://schemas.openxmlformats.org/officeDocument/2006/relationships/image" Target="media/image39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8.png"/><Relationship Id="rId66" Type="http://schemas.openxmlformats.org/officeDocument/2006/relationships/image" Target="media/image37.wmf"/><Relationship Id="rId65" Type="http://schemas.openxmlformats.org/officeDocument/2006/relationships/image" Target="media/image36.png"/><Relationship Id="rId64" Type="http://schemas.openxmlformats.org/officeDocument/2006/relationships/image" Target="media/image35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4.png"/><Relationship Id="rId61" Type="http://schemas.openxmlformats.org/officeDocument/2006/relationships/oleObject" Target="embeddings/oleObject24.bin"/><Relationship Id="rId60" Type="http://schemas.openxmlformats.org/officeDocument/2006/relationships/oleObject" Target="embeddings/oleObject23.bin"/><Relationship Id="rId6" Type="http://schemas.openxmlformats.org/officeDocument/2006/relationships/image" Target="media/image2.png"/><Relationship Id="rId59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1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9.bin"/><Relationship Id="rId51" Type="http://schemas.openxmlformats.org/officeDocument/2006/relationships/oleObject" Target="embeddings/oleObject18.bin"/><Relationship Id="rId50" Type="http://schemas.openxmlformats.org/officeDocument/2006/relationships/oleObject" Target="embeddings/oleObject17.bin"/><Relationship Id="rId5" Type="http://schemas.openxmlformats.org/officeDocument/2006/relationships/theme" Target="theme/theme1.xml"/><Relationship Id="rId49" Type="http://schemas.openxmlformats.org/officeDocument/2006/relationships/image" Target="media/image29.png"/><Relationship Id="rId48" Type="http://schemas.openxmlformats.org/officeDocument/2006/relationships/image" Target="media/image28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5.png"/><Relationship Id="rId41" Type="http://schemas.openxmlformats.org/officeDocument/2006/relationships/image" Target="media/image24.wmf"/><Relationship Id="rId40" Type="http://schemas.openxmlformats.org/officeDocument/2006/relationships/image" Target="media/image23.png"/><Relationship Id="rId4" Type="http://schemas.openxmlformats.org/officeDocument/2006/relationships/footer" Target="footer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7" Type="http://schemas.openxmlformats.org/officeDocument/2006/relationships/oleObject" Target="embeddings/oleObject12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0.bin"/><Relationship Id="rId32" Type="http://schemas.openxmlformats.org/officeDocument/2006/relationships/oleObject" Target="embeddings/oleObject9.bin"/><Relationship Id="rId31" Type="http://schemas.openxmlformats.org/officeDocument/2006/relationships/image" Target="media/image19.wmf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wmf"/><Relationship Id="rId25" Type="http://schemas.openxmlformats.org/officeDocument/2006/relationships/oleObject" Target="embeddings/oleObject7.bin"/><Relationship Id="rId24" Type="http://schemas.openxmlformats.org/officeDocument/2006/relationships/image" Target="media/image14.wmf"/><Relationship Id="rId23" Type="http://schemas.openxmlformats.org/officeDocument/2006/relationships/oleObject" Target="embeddings/oleObject6.bin"/><Relationship Id="rId22" Type="http://schemas.openxmlformats.org/officeDocument/2006/relationships/image" Target="media/image13.wmf"/><Relationship Id="rId21" Type="http://schemas.openxmlformats.org/officeDocument/2006/relationships/oleObject" Target="embeddings/oleObject5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image" Target="media/image7.png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4" Type="http://schemas.openxmlformats.org/officeDocument/2006/relationships/fontTable" Target="fontTable.xml"/><Relationship Id="rId103" Type="http://schemas.openxmlformats.org/officeDocument/2006/relationships/customXml" Target="../customXml/item2.xml"/><Relationship Id="rId102" Type="http://schemas.openxmlformats.org/officeDocument/2006/relationships/customXml" Target="../customXml/item1.xml"/><Relationship Id="rId101" Type="http://schemas.openxmlformats.org/officeDocument/2006/relationships/image" Target="media/image54.png"/><Relationship Id="rId100" Type="http://schemas.openxmlformats.org/officeDocument/2006/relationships/image" Target="media/image53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687</Words>
  <Characters>819</Characters>
  <Lines>0</Lines>
  <Paragraphs>0</Paragraphs>
  <TotalTime>5</TotalTime>
  <ScaleCrop>false</ScaleCrop>
  <LinksUpToDate>false</LinksUpToDate>
  <CharactersWithSpaces>829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8-30T23:11:00Z</dcterms:created>
  <dc:creator>学科网试题生产平台</dc:creator>
  <dc:description>3830699039727616</dc:description>
  <cp:lastModifiedBy>king   hero</cp:lastModifiedBy>
  <dcterms:modified xsi:type="dcterms:W3CDTF">2025-09-02T16:29:1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231416305D3341749E64ABEEEB4E0A9B_12</vt:lpwstr>
  </property>
</Properties>
</file>